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0" r:id="rId2"/>
    <p:sldId id="326" r:id="rId3"/>
    <p:sldId id="327" r:id="rId4"/>
    <p:sldId id="328" r:id="rId5"/>
    <p:sldId id="329" r:id="rId6"/>
    <p:sldId id="330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42" autoAdjust="0"/>
    <p:restoredTop sz="93573" autoAdjust="0"/>
  </p:normalViewPr>
  <p:slideViewPr>
    <p:cSldViewPr>
      <p:cViewPr>
        <p:scale>
          <a:sx n="75" d="100"/>
          <a:sy n="75" d="100"/>
        </p:scale>
        <p:origin x="-2237" y="-3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 altLang="pt-BR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A7093C6-7BD1-4FAE-981B-76EF7D2D436B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66469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BE1F9-B475-44BC-BA8F-5D36DA300A4B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7092534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17621D-4E0F-4861-BC1D-A76F1E11D4B3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43687042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55CDBF-00EF-4D72-88A2-CBEBB39DC794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28018664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21AD4-7AF4-43F7-AB71-BACF5D680D4B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67364460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4C0D74-6B81-43E9-8634-3C420BD44498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3653449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FD3163-867A-49FA-A259-09AF2C557421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01758629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2268E-E45D-4C65-9203-4DCB17787108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95480001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C6EB6-E378-4C0B-ACF4-0CAB8AAE2580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752210788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53D5B-08DF-4AE9-9A32-EA985B63813A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66497558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9F8BA-E245-4DBB-AB71-3AE32CF8E415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27841809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BD73FF-17C2-4FAC-A8EC-436748965812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68779202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 alt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 alt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42A62C3-9B26-4709-BC1C-29C15CC33993}" type="slidenum">
              <a:rPr lang="pt-BR" altLang="pt-BR"/>
              <a:pPr/>
              <a:t>‹nº›</a:t>
            </a:fld>
            <a:endParaRPr lang="pt-BR" altLang="pt-BR"/>
          </a:p>
        </p:txBody>
      </p:sp>
      <p:pic>
        <p:nvPicPr>
          <p:cNvPr id="1033" name="Picture 9" descr="logo lafape 0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6426200"/>
            <a:ext cx="1458912" cy="4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blinds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quadros@sc.usp.br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r>
              <a:rPr lang="pt-BR" altLang="pt-BR" sz="4000" b="1" i="1">
                <a:solidFill>
                  <a:srgbClr val="0000FF"/>
                </a:solidFill>
              </a:rPr>
              <a:t>Modelagem no espaço de estado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27288"/>
            <a:ext cx="9144000" cy="35575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pt-BR" altLang="pt-BR" b="1"/>
              <a:t>Laboratório de Fontes Alternativas e Processamento de Energia – LAFAPE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Autor: Ricardo Q. Machado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Email: </a:t>
            </a:r>
            <a:r>
              <a:rPr lang="pt-BR" altLang="pt-BR" b="1">
                <a:hlinkClick r:id="rId2"/>
              </a:rPr>
              <a:t>rquadros@sc.usp.br</a:t>
            </a:r>
            <a:endParaRPr lang="pt-BR" alt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Modelo de pequenos sinais</a:t>
            </a:r>
            <a:endParaRPr lang="pt-BR" altLang="pt-BR" sz="4000"/>
          </a:p>
        </p:txBody>
      </p:sp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665288"/>
            <a:ext cx="8180387" cy="20018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7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979863"/>
            <a:ext cx="93345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032250" y="4041775"/>
            <a:ext cx="2484438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altLang="pt-BR"/>
              <a:t>Vetor de estados;</a:t>
            </a:r>
          </a:p>
          <a:p>
            <a:pPr>
              <a:spcBef>
                <a:spcPct val="50000"/>
              </a:spcBef>
            </a:pPr>
            <a:r>
              <a:rPr lang="pt-BR" altLang="pt-BR"/>
              <a:t>Vetor de entradas;</a:t>
            </a:r>
          </a:p>
          <a:p>
            <a:pPr>
              <a:spcBef>
                <a:spcPct val="50000"/>
              </a:spcBef>
            </a:pPr>
            <a:r>
              <a:rPr lang="pt-BR" altLang="pt-BR"/>
              <a:t>Vetor de saídas;</a:t>
            </a:r>
          </a:p>
          <a:p>
            <a:pPr>
              <a:spcBef>
                <a:spcPct val="50000"/>
              </a:spcBef>
            </a:pPr>
            <a:r>
              <a:rPr lang="pt-BR" altLang="pt-BR"/>
              <a:t>Razão cíclica.</a:t>
            </a:r>
          </a:p>
        </p:txBody>
      </p:sp>
    </p:spTree>
  </p:cSld>
  <p:clrMapOvr>
    <a:masterClrMapping/>
  </p:clrMapOvr>
  <p:transition>
    <p:blinds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omponentes de baixa freq.</a:t>
            </a:r>
            <a:endParaRPr lang="pt-BR" altLang="pt-BR" sz="4000"/>
          </a:p>
        </p:txBody>
      </p:sp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520825"/>
            <a:ext cx="3363913" cy="7874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87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05150"/>
            <a:ext cx="7812087" cy="11239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Mudança no vetor de espaço de estado durante o 1º subintervalo</a:t>
            </a:r>
            <a:endParaRPr lang="pt-BR" altLang="pt-BR" sz="4000"/>
          </a:p>
        </p:txBody>
      </p:sp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700213"/>
            <a:ext cx="3903662" cy="14287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3608388"/>
            <a:ext cx="4038600" cy="8667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97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5084763"/>
            <a:ext cx="5299075" cy="1181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Mudança no vetor de espaço de estado durante o 1º subintervalo</a:t>
            </a:r>
            <a:endParaRPr lang="pt-BR" altLang="pt-BR" sz="4000"/>
          </a:p>
        </p:txBody>
      </p:sp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673350"/>
            <a:ext cx="3132137" cy="6985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07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520825"/>
            <a:ext cx="5029200" cy="33940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07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219700"/>
            <a:ext cx="5435600" cy="14493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Mudança no vetor de espaço de estado durante o 2º subintervalo</a:t>
            </a:r>
            <a:endParaRPr lang="pt-BR" altLang="pt-BR" sz="4000"/>
          </a:p>
        </p:txBody>
      </p:sp>
      <p:pic>
        <p:nvPicPr>
          <p:cNvPr id="1617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808163"/>
            <a:ext cx="4983162" cy="94456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17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933825"/>
            <a:ext cx="7637462" cy="18113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Durante um período de chaveamento</a:t>
            </a:r>
            <a:endParaRPr lang="pt-BR" altLang="pt-BR" sz="4000"/>
          </a:p>
        </p:txBody>
      </p:sp>
      <p:pic>
        <p:nvPicPr>
          <p:cNvPr id="162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1412875"/>
            <a:ext cx="7188200" cy="18335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2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4041775"/>
            <a:ext cx="8274050" cy="673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2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300663"/>
            <a:ext cx="8172450" cy="6223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Durante um período de chaveamento</a:t>
            </a:r>
            <a:endParaRPr lang="pt-BR" altLang="pt-BR" sz="4000"/>
          </a:p>
        </p:txBody>
      </p:sp>
      <p:pic>
        <p:nvPicPr>
          <p:cNvPr id="1638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1376363"/>
            <a:ext cx="8134350" cy="32956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5337175"/>
            <a:ext cx="3319462" cy="10795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Durante um período de chaveamento</a:t>
            </a:r>
            <a:endParaRPr lang="pt-BR" altLang="pt-BR" sz="4000"/>
          </a:p>
        </p:txBody>
      </p:sp>
      <p:pic>
        <p:nvPicPr>
          <p:cNvPr id="1648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429000"/>
            <a:ext cx="8501063" cy="9906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Para a saída</a:t>
            </a:r>
            <a:endParaRPr lang="pt-BR" altLang="pt-BR" sz="4000"/>
          </a:p>
        </p:txBody>
      </p:sp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96975"/>
            <a:ext cx="6264275" cy="289401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5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365625"/>
            <a:ext cx="8094663" cy="7508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5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5526088"/>
            <a:ext cx="8223250" cy="6746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de estado</a:t>
            </a:r>
            <a:endParaRPr lang="pt-BR" altLang="pt-BR" sz="4000"/>
          </a:p>
        </p:txBody>
      </p:sp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196975"/>
            <a:ext cx="2463800" cy="158591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69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049588"/>
            <a:ext cx="4759325" cy="4159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69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1160463"/>
            <a:ext cx="1968500" cy="20145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69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781425"/>
            <a:ext cx="5437187" cy="29384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Variáveis de estado</a:t>
            </a:r>
            <a:endParaRPr lang="pt-BR" altLang="pt-BR" sz="4000"/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95288" y="1304925"/>
            <a:ext cx="8424862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Método a ser utilizado a partir do modelo de pequenos sinais;</a:t>
            </a:r>
          </a:p>
          <a:p>
            <a:pPr>
              <a:buFont typeface="Wingdings" pitchFamily="2" charset="2"/>
              <a:buChar char="Ø"/>
            </a:pPr>
            <a:endParaRPr lang="pt-BR" altLang="pt-BR" b="1">
              <a:solidFill>
                <a:srgbClr val="8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Programas computacionais usam espaço de estado;</a:t>
            </a:r>
          </a:p>
          <a:p>
            <a:pPr>
              <a:buFont typeface="Wingdings" pitchFamily="2" charset="2"/>
              <a:buChar char="Ø"/>
            </a:pPr>
            <a:endParaRPr lang="pt-BR" altLang="pt-BR" b="1">
              <a:solidFill>
                <a:srgbClr val="8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Variáveis de estado associadas com os armazenadores de energia.</a:t>
            </a:r>
          </a:p>
        </p:txBody>
      </p:sp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3427413"/>
            <a:ext cx="4533900" cy="26654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493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284538"/>
            <a:ext cx="4381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3224213"/>
            <a:ext cx="5286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105150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681413"/>
            <a:ext cx="393700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3738563"/>
            <a:ext cx="4381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573463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4241800"/>
            <a:ext cx="25876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2159000" y="414972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altLang="pt-BR" sz="1200" b="1"/>
              <a:t>Capacitâncias, indutâncias e mutuas</a:t>
            </a:r>
          </a:p>
        </p:txBody>
      </p:sp>
      <p:pic>
        <p:nvPicPr>
          <p:cNvPr id="124945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105275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6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905375"/>
            <a:ext cx="8445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7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760913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2159000" y="4868863"/>
            <a:ext cx="197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altLang="pt-BR" sz="1200" b="1"/>
              <a:t>Corrente no capacitor, tensão no indutor</a:t>
            </a: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4954" name="Text Box 26"/>
          <p:cNvSpPr txBox="1">
            <a:spLocks noChangeArrowheads="1"/>
          </p:cNvSpPr>
          <p:nvPr/>
        </p:nvSpPr>
        <p:spPr bwMode="auto">
          <a:xfrm>
            <a:off x="2124075" y="5553075"/>
            <a:ext cx="19796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altLang="pt-BR" sz="1200" b="1"/>
              <a:t>Constantes</a:t>
            </a:r>
          </a:p>
        </p:txBody>
      </p:sp>
      <p:pic>
        <p:nvPicPr>
          <p:cNvPr id="124955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5365750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34925" y="5602288"/>
          <a:ext cx="11160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11" imgW="1688367" imgH="393529" progId="Equation.DSMT4">
                  <p:embed/>
                </p:oleObj>
              </mc:Choice>
              <mc:Fallback>
                <p:oleObj name="Equation" r:id="rId11" imgW="1688367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602288"/>
                        <a:ext cx="1116013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de estado: perturbações</a:t>
            </a:r>
            <a:endParaRPr lang="pt-BR" altLang="pt-BR" sz="4000"/>
          </a:p>
        </p:txBody>
      </p:sp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76363"/>
            <a:ext cx="8472488" cy="24701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00550"/>
            <a:ext cx="7380288" cy="21558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de estado: Linearização</a:t>
            </a:r>
            <a:endParaRPr lang="pt-BR" altLang="pt-BR" sz="4000"/>
          </a:p>
        </p:txBody>
      </p:sp>
      <p:pic>
        <p:nvPicPr>
          <p:cNvPr id="1689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384425"/>
            <a:ext cx="8269287" cy="19907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xemplo</a:t>
            </a:r>
            <a:endParaRPr lang="pt-BR" altLang="pt-BR" sz="4000"/>
          </a:p>
        </p:txBody>
      </p:sp>
      <p:pic>
        <p:nvPicPr>
          <p:cNvPr id="12596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96975"/>
            <a:ext cx="7369175" cy="21478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3681413"/>
            <a:ext cx="1789112" cy="12715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8" y="5265738"/>
            <a:ext cx="2012950" cy="12827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6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588" y="3897313"/>
            <a:ext cx="1654175" cy="7207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596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5049838"/>
            <a:ext cx="2103437" cy="10572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xemplo</a:t>
            </a:r>
            <a:endParaRPr lang="pt-BR" altLang="pt-BR" sz="4000"/>
          </a:p>
        </p:txBody>
      </p:sp>
      <p:pic>
        <p:nvPicPr>
          <p:cNvPr id="1269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4184650"/>
            <a:ext cx="3994150" cy="22383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69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1296988"/>
            <a:ext cx="7323138" cy="24193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na forma matricial</a:t>
            </a:r>
            <a:endParaRPr lang="pt-BR" altLang="pt-BR" sz="4000"/>
          </a:p>
        </p:txBody>
      </p:sp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320800"/>
            <a:ext cx="4038600" cy="185578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80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16313"/>
            <a:ext cx="8135938" cy="26495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para a saída</a:t>
            </a:r>
            <a:endParaRPr lang="pt-BR" altLang="pt-BR" sz="4000"/>
          </a:p>
        </p:txBody>
      </p:sp>
      <p:pic>
        <p:nvPicPr>
          <p:cNvPr id="129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449388"/>
            <a:ext cx="6296025" cy="19272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9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2014538" cy="11922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447925" y="4760913"/>
          <a:ext cx="1343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5" imgW="1346200" imgH="419100" progId="Equation.DSMT4">
                  <p:embed/>
                </p:oleObj>
              </mc:Choice>
              <mc:Fallback>
                <p:oleObj name="Equation" r:id="rId5" imgW="13462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60913"/>
                        <a:ext cx="1343025" cy="419100"/>
                      </a:xfrm>
                      <a:prstGeom prst="rect">
                        <a:avLst/>
                      </a:prstGeom>
                      <a:noFill/>
                      <a:ln w="57150" algn="ctr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903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933825"/>
            <a:ext cx="3003550" cy="23066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ações para a saída</a:t>
            </a:r>
            <a:endParaRPr lang="pt-BR" altLang="pt-BR" sz="4000"/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449388"/>
            <a:ext cx="6296025" cy="19272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808163"/>
            <a:ext cx="1836738" cy="1181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463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860800"/>
            <a:ext cx="7380288" cy="26876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889250"/>
            <a:ext cx="3205162" cy="649288"/>
          </a:xfrm>
        </p:spPr>
        <p:txBody>
          <a:bodyPr/>
          <a:lstStyle/>
          <a:p>
            <a:r>
              <a:rPr lang="pt-BR" altLang="pt-BR"/>
              <a:t>Subintervalo 1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spaço de estado conceito básico</a:t>
            </a:r>
            <a:endParaRPr lang="pt-BR" altLang="pt-BR" sz="4000"/>
          </a:p>
        </p:txBody>
      </p:sp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752850"/>
            <a:ext cx="3633788" cy="11477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3752850"/>
            <a:ext cx="3813175" cy="11525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5148263" y="2889250"/>
            <a:ext cx="3205162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pt-BR" altLang="pt-BR"/>
              <a:t>Subintervalo 2</a:t>
            </a:r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Equilíbrio</a:t>
            </a:r>
            <a:endParaRPr lang="pt-BR" altLang="pt-BR" sz="4000"/>
          </a:p>
        </p:txBody>
      </p:sp>
      <p:pic>
        <p:nvPicPr>
          <p:cNvPr id="156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8" y="1412875"/>
            <a:ext cx="2328862" cy="8890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6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276475"/>
            <a:ext cx="2463800" cy="18796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56681" name="Group 9"/>
          <p:cNvGrpSpPr>
            <a:grpSpLocks/>
          </p:cNvGrpSpPr>
          <p:nvPr/>
        </p:nvGrpSpPr>
        <p:grpSpPr bwMode="auto">
          <a:xfrm>
            <a:off x="5903913" y="2024063"/>
            <a:ext cx="3240087" cy="1990725"/>
            <a:chOff x="3220" y="2183"/>
            <a:chExt cx="2041" cy="1254"/>
          </a:xfrm>
        </p:grpSpPr>
        <p:pic>
          <p:nvPicPr>
            <p:cNvPr id="15667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0" y="2183"/>
              <a:ext cx="447" cy="1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56680" name="Text Box 8"/>
            <p:cNvSpPr txBox="1">
              <a:spLocks noChangeArrowheads="1"/>
            </p:cNvSpPr>
            <p:nvPr/>
          </p:nvSpPr>
          <p:spPr bwMode="auto">
            <a:xfrm>
              <a:off x="3696" y="2251"/>
              <a:ext cx="1565" cy="10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pt-BR" altLang="pt-BR"/>
                <a:t>Vetor de estados;</a:t>
              </a:r>
            </a:p>
            <a:p>
              <a:pPr>
                <a:spcBef>
                  <a:spcPct val="50000"/>
                </a:spcBef>
              </a:pPr>
              <a:r>
                <a:rPr lang="pt-BR" altLang="pt-BR"/>
                <a:t>Vetor de entradas;</a:t>
              </a:r>
            </a:p>
            <a:p>
              <a:pPr>
                <a:spcBef>
                  <a:spcPct val="50000"/>
                </a:spcBef>
              </a:pPr>
              <a:r>
                <a:rPr lang="pt-BR" altLang="pt-BR"/>
                <a:t>Vetor de saídas;</a:t>
              </a:r>
            </a:p>
            <a:p>
              <a:pPr>
                <a:spcBef>
                  <a:spcPct val="50000"/>
                </a:spcBef>
              </a:pPr>
              <a:r>
                <a:rPr lang="pt-BR" altLang="pt-BR"/>
                <a:t>Razão cíclica.</a:t>
              </a:r>
            </a:p>
          </p:txBody>
        </p:sp>
      </p:grpSp>
      <p:pic>
        <p:nvPicPr>
          <p:cNvPr id="15668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652963"/>
            <a:ext cx="3184525" cy="12382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7</TotalTime>
  <Words>196</Words>
  <Application>Microsoft Office PowerPoint</Application>
  <PresentationFormat>Apresentação na tela (4:3)</PresentationFormat>
  <Paragraphs>44</Paragraphs>
  <Slides>2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25" baseType="lpstr">
      <vt:lpstr>Arial</vt:lpstr>
      <vt:lpstr>Wingdings</vt:lpstr>
      <vt:lpstr>Design padrão</vt:lpstr>
      <vt:lpstr>MathType 6.0 Equation</vt:lpstr>
      <vt:lpstr>Modelagem no espaço de estad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rq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utura do Controlador</dc:title>
  <dc:creator>Particular</dc:creator>
  <cp:lastModifiedBy>Ricardo</cp:lastModifiedBy>
  <cp:revision>137</cp:revision>
  <dcterms:created xsi:type="dcterms:W3CDTF">2009-04-12T14:29:32Z</dcterms:created>
  <dcterms:modified xsi:type="dcterms:W3CDTF">2016-04-20T16:13:54Z</dcterms:modified>
</cp:coreProperties>
</file>